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0" r:id="rId4"/>
    <p:sldId id="262" r:id="rId5"/>
    <p:sldId id="263" r:id="rId6"/>
    <p:sldId id="265" r:id="rId7"/>
    <p:sldId id="266" r:id="rId8"/>
    <p:sldId id="264" r:id="rId9"/>
    <p:sldId id="267" r:id="rId10"/>
    <p:sldId id="268" r:id="rId11"/>
    <p:sldId id="269" r:id="rId12"/>
    <p:sldId id="270" r:id="rId13"/>
    <p:sldId id="273" r:id="rId14"/>
    <p:sldId id="274" r:id="rId15"/>
    <p:sldId id="275" r:id="rId16"/>
    <p:sldId id="278" r:id="rId17"/>
    <p:sldId id="277" r:id="rId18"/>
    <p:sldId id="271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220970-F4A8-409F-8727-79EC9A995CE4}">
          <p14:sldIdLst>
            <p14:sldId id="256"/>
            <p14:sldId id="259"/>
            <p14:sldId id="260"/>
            <p14:sldId id="262"/>
            <p14:sldId id="263"/>
            <p14:sldId id="265"/>
            <p14:sldId id="266"/>
            <p14:sldId id="264"/>
            <p14:sldId id="267"/>
            <p14:sldId id="268"/>
            <p14:sldId id="269"/>
            <p14:sldId id="270"/>
            <p14:sldId id="273"/>
            <p14:sldId id="274"/>
            <p14:sldId id="275"/>
            <p14:sldId id="278"/>
            <p14:sldId id="277"/>
            <p14:sldId id="27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9E9776B-1269-4215-ADE2-5462E0DA5D0B}" v="822" dt="2023-07-01T03:35:03.72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56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nh Hung" userId="fd475f00-f432-45bb-88ac-330eb69336fa" providerId="ADAL" clId="{69E9776B-1269-4215-ADE2-5462E0DA5D0B}"/>
    <pc:docChg chg="undo custSel addSld delSld modSld sldOrd modMainMaster addSection delSection modSection">
      <pc:chgData name="Manh Hung" userId="fd475f00-f432-45bb-88ac-330eb69336fa" providerId="ADAL" clId="{69E9776B-1269-4215-ADE2-5462E0DA5D0B}" dt="2023-07-01T03:35:03.706" v="987"/>
      <pc:docMkLst>
        <pc:docMk/>
      </pc:docMkLst>
      <pc:sldChg chg="addSp delSp modSp mod modTransition">
        <pc:chgData name="Manh Hung" userId="fd475f00-f432-45bb-88ac-330eb69336fa" providerId="ADAL" clId="{69E9776B-1269-4215-ADE2-5462E0DA5D0B}" dt="2023-07-01T01:43:32.508" v="105"/>
        <pc:sldMkLst>
          <pc:docMk/>
          <pc:sldMk cId="614056002" sldId="256"/>
        </pc:sldMkLst>
        <pc:spChg chg="mod">
          <ac:chgData name="Manh Hung" userId="fd475f00-f432-45bb-88ac-330eb69336fa" providerId="ADAL" clId="{69E9776B-1269-4215-ADE2-5462E0DA5D0B}" dt="2023-07-01T01:42:28.531" v="97" actId="1076"/>
          <ac:spMkLst>
            <pc:docMk/>
            <pc:sldMk cId="614056002" sldId="256"/>
            <ac:spMk id="4" creationId="{DD50962D-17CD-EA87-FDD3-2B3B7F241817}"/>
          </ac:spMkLst>
        </pc:spChg>
        <pc:spChg chg="mod">
          <ac:chgData name="Manh Hung" userId="fd475f00-f432-45bb-88ac-330eb69336fa" providerId="ADAL" clId="{69E9776B-1269-4215-ADE2-5462E0DA5D0B}" dt="2023-07-01T01:42:30.901" v="98" actId="1076"/>
          <ac:spMkLst>
            <pc:docMk/>
            <pc:sldMk cId="614056002" sldId="256"/>
            <ac:spMk id="6" creationId="{01818679-4A72-FD5B-47D4-0293E41A1941}"/>
          </ac:spMkLst>
        </pc:spChg>
        <pc:picChg chg="add del mod">
          <ac:chgData name="Manh Hung" userId="fd475f00-f432-45bb-88ac-330eb69336fa" providerId="ADAL" clId="{69E9776B-1269-4215-ADE2-5462E0DA5D0B}" dt="2023-07-01T01:40:54.513" v="39" actId="478"/>
          <ac:picMkLst>
            <pc:docMk/>
            <pc:sldMk cId="614056002" sldId="256"/>
            <ac:picMk id="1026" creationId="{3987E56D-DF2A-CAFA-EE1F-05FF29DB9031}"/>
          </ac:picMkLst>
        </pc:picChg>
        <pc:picChg chg="add del mod">
          <ac:chgData name="Manh Hung" userId="fd475f00-f432-45bb-88ac-330eb69336fa" providerId="ADAL" clId="{69E9776B-1269-4215-ADE2-5462E0DA5D0B}" dt="2023-07-01T01:41:02.458" v="43" actId="478"/>
          <ac:picMkLst>
            <pc:docMk/>
            <pc:sldMk cId="614056002" sldId="256"/>
            <ac:picMk id="1028" creationId="{58F90311-AA76-7CBE-EC01-74A8280821E5}"/>
          </ac:picMkLst>
        </pc:picChg>
        <pc:picChg chg="add mod">
          <ac:chgData name="Manh Hung" userId="fd475f00-f432-45bb-88ac-330eb69336fa" providerId="ADAL" clId="{69E9776B-1269-4215-ADE2-5462E0DA5D0B}" dt="2023-07-01T01:42:32.705" v="99" actId="1076"/>
          <ac:picMkLst>
            <pc:docMk/>
            <pc:sldMk cId="614056002" sldId="256"/>
            <ac:picMk id="1030" creationId="{ADD5AC58-FCDD-0C0F-947A-7F2EFECF1FE4}"/>
          </ac:picMkLst>
        </pc:picChg>
      </pc:sldChg>
      <pc:sldChg chg="modTransition modAnim">
        <pc:chgData name="Manh Hung" userId="fd475f00-f432-45bb-88ac-330eb69336fa" providerId="ADAL" clId="{69E9776B-1269-4215-ADE2-5462E0DA5D0B}" dt="2023-07-01T01:43:32.508" v="105"/>
        <pc:sldMkLst>
          <pc:docMk/>
          <pc:sldMk cId="3412982891" sldId="257"/>
        </pc:sldMkLst>
      </pc:sldChg>
      <pc:sldChg chg="modTransition modAnim">
        <pc:chgData name="Manh Hung" userId="fd475f00-f432-45bb-88ac-330eb69336fa" providerId="ADAL" clId="{69E9776B-1269-4215-ADE2-5462E0DA5D0B}" dt="2023-07-01T01:43:32.508" v="105"/>
        <pc:sldMkLst>
          <pc:docMk/>
          <pc:sldMk cId="2998335524" sldId="259"/>
        </pc:sldMkLst>
      </pc:sldChg>
      <pc:sldChg chg="ord modTransition">
        <pc:chgData name="Manh Hung" userId="fd475f00-f432-45bb-88ac-330eb69336fa" providerId="ADAL" clId="{69E9776B-1269-4215-ADE2-5462E0DA5D0B}" dt="2023-07-01T01:43:38.709" v="107"/>
        <pc:sldMkLst>
          <pc:docMk/>
          <pc:sldMk cId="1636739107" sldId="260"/>
        </pc:sldMkLst>
      </pc:sldChg>
      <pc:sldChg chg="ord modTransition">
        <pc:chgData name="Manh Hung" userId="fd475f00-f432-45bb-88ac-330eb69336fa" providerId="ADAL" clId="{69E9776B-1269-4215-ADE2-5462E0DA5D0B}" dt="2023-07-01T01:43:41.169" v="110" actId="20578"/>
        <pc:sldMkLst>
          <pc:docMk/>
          <pc:sldMk cId="3272973339" sldId="262"/>
        </pc:sldMkLst>
      </pc:sldChg>
      <pc:sldChg chg="modTransition modAnim">
        <pc:chgData name="Manh Hung" userId="fd475f00-f432-45bb-88ac-330eb69336fa" providerId="ADAL" clId="{69E9776B-1269-4215-ADE2-5462E0DA5D0B}" dt="2023-07-01T01:44:45.864" v="119"/>
        <pc:sldMkLst>
          <pc:docMk/>
          <pc:sldMk cId="3092960057" sldId="263"/>
        </pc:sldMkLst>
      </pc:sldChg>
      <pc:sldChg chg="modSp mod modTransition modAnim">
        <pc:chgData name="Manh Hung" userId="fd475f00-f432-45bb-88ac-330eb69336fa" providerId="ADAL" clId="{69E9776B-1269-4215-ADE2-5462E0DA5D0B}" dt="2023-07-01T01:46:21.990" v="131"/>
        <pc:sldMkLst>
          <pc:docMk/>
          <pc:sldMk cId="983343752" sldId="264"/>
        </pc:sldMkLst>
        <pc:spChg chg="mod">
          <ac:chgData name="Manh Hung" userId="fd475f00-f432-45bb-88ac-330eb69336fa" providerId="ADAL" clId="{69E9776B-1269-4215-ADE2-5462E0DA5D0B}" dt="2023-07-01T01:46:03.027" v="128" actId="27636"/>
          <ac:spMkLst>
            <pc:docMk/>
            <pc:sldMk cId="983343752" sldId="264"/>
            <ac:spMk id="2" creationId="{9E253DF9-55A1-C766-B9C3-36649E1B9A50}"/>
          </ac:spMkLst>
        </pc:spChg>
      </pc:sldChg>
      <pc:sldChg chg="modSp mod modTransition modAnim">
        <pc:chgData name="Manh Hung" userId="fd475f00-f432-45bb-88ac-330eb69336fa" providerId="ADAL" clId="{69E9776B-1269-4215-ADE2-5462E0DA5D0B}" dt="2023-07-01T01:45:20.090" v="124"/>
        <pc:sldMkLst>
          <pc:docMk/>
          <pc:sldMk cId="2853151213" sldId="265"/>
        </pc:sldMkLst>
        <pc:picChg chg="mod">
          <ac:chgData name="Manh Hung" userId="fd475f00-f432-45bb-88ac-330eb69336fa" providerId="ADAL" clId="{69E9776B-1269-4215-ADE2-5462E0DA5D0B}" dt="2023-07-01T01:44:55.534" v="120" actId="14100"/>
          <ac:picMkLst>
            <pc:docMk/>
            <pc:sldMk cId="2853151213" sldId="265"/>
            <ac:picMk id="6" creationId="{62C0E462-DEE7-8CA9-6306-DAC92D2895BA}"/>
          </ac:picMkLst>
        </pc:picChg>
      </pc:sldChg>
      <pc:sldChg chg="modTransition modAnim">
        <pc:chgData name="Manh Hung" userId="fd475f00-f432-45bb-88ac-330eb69336fa" providerId="ADAL" clId="{69E9776B-1269-4215-ADE2-5462E0DA5D0B}" dt="2023-07-01T01:45:53.331" v="126"/>
        <pc:sldMkLst>
          <pc:docMk/>
          <pc:sldMk cId="881677971" sldId="266"/>
        </pc:sldMkLst>
      </pc:sldChg>
      <pc:sldChg chg="modTransition modAnim">
        <pc:chgData name="Manh Hung" userId="fd475f00-f432-45bb-88ac-330eb69336fa" providerId="ADAL" clId="{69E9776B-1269-4215-ADE2-5462E0DA5D0B}" dt="2023-07-01T01:46:54.503" v="136"/>
        <pc:sldMkLst>
          <pc:docMk/>
          <pc:sldMk cId="2573482759" sldId="267"/>
        </pc:sldMkLst>
      </pc:sldChg>
      <pc:sldChg chg="modTransition modAnim">
        <pc:chgData name="Manh Hung" userId="fd475f00-f432-45bb-88ac-330eb69336fa" providerId="ADAL" clId="{69E9776B-1269-4215-ADE2-5462E0DA5D0B}" dt="2023-07-01T01:47:19.014" v="141"/>
        <pc:sldMkLst>
          <pc:docMk/>
          <pc:sldMk cId="1241976955" sldId="268"/>
        </pc:sldMkLst>
      </pc:sldChg>
      <pc:sldChg chg="modTransition modAnim">
        <pc:chgData name="Manh Hung" userId="fd475f00-f432-45bb-88ac-330eb69336fa" providerId="ADAL" clId="{69E9776B-1269-4215-ADE2-5462E0DA5D0B}" dt="2023-07-01T01:47:39.891" v="146"/>
        <pc:sldMkLst>
          <pc:docMk/>
          <pc:sldMk cId="2955953852" sldId="269"/>
        </pc:sldMkLst>
      </pc:sldChg>
      <pc:sldChg chg="modTransition modAnim">
        <pc:chgData name="Manh Hung" userId="fd475f00-f432-45bb-88ac-330eb69336fa" providerId="ADAL" clId="{69E9776B-1269-4215-ADE2-5462E0DA5D0B}" dt="2023-07-01T01:47:55.336" v="150"/>
        <pc:sldMkLst>
          <pc:docMk/>
          <pc:sldMk cId="2781872919" sldId="270"/>
        </pc:sldMkLst>
      </pc:sldChg>
      <pc:sldChg chg="modSp mod modTransition modAnim">
        <pc:chgData name="Manh Hung" userId="fd475f00-f432-45bb-88ac-330eb69336fa" providerId="ADAL" clId="{69E9776B-1269-4215-ADE2-5462E0DA5D0B}" dt="2023-07-01T01:48:05.131" v="153"/>
        <pc:sldMkLst>
          <pc:docMk/>
          <pc:sldMk cId="2280898104" sldId="271"/>
        </pc:sldMkLst>
        <pc:spChg chg="mod">
          <ac:chgData name="Manh Hung" userId="fd475f00-f432-45bb-88ac-330eb69336fa" providerId="ADAL" clId="{69E9776B-1269-4215-ADE2-5462E0DA5D0B}" dt="2023-07-01T01:48:03.841" v="152" actId="14100"/>
          <ac:spMkLst>
            <pc:docMk/>
            <pc:sldMk cId="2280898104" sldId="271"/>
            <ac:spMk id="3" creationId="{3ED05DDC-615C-73BE-97DC-C21381026D7D}"/>
          </ac:spMkLst>
        </pc:spChg>
      </pc:sldChg>
      <pc:sldChg chg="addSp delSp modSp new mod">
        <pc:chgData name="Manh Hung" userId="fd475f00-f432-45bb-88ac-330eb69336fa" providerId="ADAL" clId="{69E9776B-1269-4215-ADE2-5462E0DA5D0B}" dt="2023-07-01T01:51:31.129" v="197" actId="20577"/>
        <pc:sldMkLst>
          <pc:docMk/>
          <pc:sldMk cId="580867646" sldId="272"/>
        </pc:sldMkLst>
        <pc:spChg chg="del">
          <ac:chgData name="Manh Hung" userId="fd475f00-f432-45bb-88ac-330eb69336fa" providerId="ADAL" clId="{69E9776B-1269-4215-ADE2-5462E0DA5D0B}" dt="2023-07-01T01:48:37.914" v="155" actId="478"/>
          <ac:spMkLst>
            <pc:docMk/>
            <pc:sldMk cId="580867646" sldId="272"/>
            <ac:spMk id="2" creationId="{E8B0A1EA-F75F-E8B3-E689-B100A5FC95B6}"/>
          </ac:spMkLst>
        </pc:spChg>
        <pc:spChg chg="mod">
          <ac:chgData name="Manh Hung" userId="fd475f00-f432-45bb-88ac-330eb69336fa" providerId="ADAL" clId="{69E9776B-1269-4215-ADE2-5462E0DA5D0B}" dt="2023-07-01T01:50:39.339" v="176" actId="1076"/>
          <ac:spMkLst>
            <pc:docMk/>
            <pc:sldMk cId="580867646" sldId="272"/>
            <ac:spMk id="3" creationId="{70DD3AB9-BFF8-F5FA-22D1-2CF9FB7446B9}"/>
          </ac:spMkLst>
        </pc:spChg>
        <pc:spChg chg="add del mod">
          <ac:chgData name="Manh Hung" userId="fd475f00-f432-45bb-88ac-330eb69336fa" providerId="ADAL" clId="{69E9776B-1269-4215-ADE2-5462E0DA5D0B}" dt="2023-07-01T01:50:57.835" v="182" actId="478"/>
          <ac:spMkLst>
            <pc:docMk/>
            <pc:sldMk cId="580867646" sldId="272"/>
            <ac:spMk id="6" creationId="{27A8C008-0EAE-B406-E3D7-85A96A94F548}"/>
          </ac:spMkLst>
        </pc:spChg>
        <pc:spChg chg="add mod">
          <ac:chgData name="Manh Hung" userId="fd475f00-f432-45bb-88ac-330eb69336fa" providerId="ADAL" clId="{69E9776B-1269-4215-ADE2-5462E0DA5D0B}" dt="2023-07-01T01:51:31.129" v="197" actId="20577"/>
          <ac:spMkLst>
            <pc:docMk/>
            <pc:sldMk cId="580867646" sldId="272"/>
            <ac:spMk id="7" creationId="{F2834EBC-82F5-2B7D-2409-9EA35D4CCEDE}"/>
          </ac:spMkLst>
        </pc:spChg>
        <pc:graphicFrameChg chg="add del mod">
          <ac:chgData name="Manh Hung" userId="fd475f00-f432-45bb-88ac-330eb69336fa" providerId="ADAL" clId="{69E9776B-1269-4215-ADE2-5462E0DA5D0B}" dt="2023-07-01T01:49:17.863" v="159"/>
          <ac:graphicFrameMkLst>
            <pc:docMk/>
            <pc:sldMk cId="580867646" sldId="272"/>
            <ac:graphicFrameMk id="4" creationId="{DBD5607A-809B-C60F-B0ED-1471EFA76DBD}"/>
          </ac:graphicFrameMkLst>
        </pc:graphicFrameChg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2708755685" sldId="273"/>
        </pc:sldMkLst>
        <pc:spChg chg="mod">
          <ac:chgData name="Manh Hung" userId="fd475f00-f432-45bb-88ac-330eb69336fa" providerId="ADAL" clId="{69E9776B-1269-4215-ADE2-5462E0DA5D0B}" dt="2023-07-01T02:58:15.583" v="308" actId="255"/>
          <ac:spMkLst>
            <pc:docMk/>
            <pc:sldMk cId="2708755685" sldId="273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2:58:52.445" v="311" actId="207"/>
          <ac:spMkLst>
            <pc:docMk/>
            <pc:sldMk cId="2708755685" sldId="273"/>
            <ac:spMk id="3" creationId="{3ED05DDC-615C-73BE-97DC-C21381026D7D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0" creationId="{9B8A9A69-6EC2-67E6-02B5-9DF3FCE73261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1" creationId="{05412034-35EA-BDF2-D5FE-92F3F96845DD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2" creationId="{46876EC3-CF16-51F9-98FC-3019D79F4DB1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3" creationId="{827AC565-EFEB-944E-BCD7-CFDCF6FBD0C8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4" creationId="{5A0522C5-74B5-7480-00B4-7F00AF6F9DCF}"/>
          </ac:spMkLst>
        </pc:spChg>
        <pc:spChg chg="add del">
          <ac:chgData name="Manh Hung" userId="fd475f00-f432-45bb-88ac-330eb69336fa" providerId="ADAL" clId="{69E9776B-1269-4215-ADE2-5462E0DA5D0B}" dt="2023-07-01T02:55:24.787" v="254"/>
          <ac:spMkLst>
            <pc:docMk/>
            <pc:sldMk cId="2708755685" sldId="273"/>
            <ac:spMk id="18" creationId="{7691CC40-D60D-5BF8-5115-3B8DCCA6075A}"/>
          </ac:spMkLst>
        </pc:spChg>
        <pc:spChg chg="add del">
          <ac:chgData name="Manh Hung" userId="fd475f00-f432-45bb-88ac-330eb69336fa" providerId="ADAL" clId="{69E9776B-1269-4215-ADE2-5462E0DA5D0B}" dt="2023-07-01T02:55:24.787" v="254"/>
          <ac:spMkLst>
            <pc:docMk/>
            <pc:sldMk cId="2708755685" sldId="273"/>
            <ac:spMk id="20" creationId="{4BE6E9FC-02EF-4000-B2E6-FDD4D011B6AA}"/>
          </ac:spMkLst>
        </pc:spChg>
        <pc:spChg chg="add del">
          <ac:chgData name="Manh Hung" userId="fd475f00-f432-45bb-88ac-330eb69336fa" providerId="ADAL" clId="{69E9776B-1269-4215-ADE2-5462E0DA5D0B}" dt="2023-07-01T02:55:28.226" v="260"/>
          <ac:spMkLst>
            <pc:docMk/>
            <pc:sldMk cId="2708755685" sldId="273"/>
            <ac:spMk id="22" creationId="{D12EB720-3A55-A2B5-3201-4B8CA687E866}"/>
          </ac:spMkLst>
        </pc:spChg>
        <pc:spChg chg="add del">
          <ac:chgData name="Manh Hung" userId="fd475f00-f432-45bb-88ac-330eb69336fa" providerId="ADAL" clId="{69E9776B-1269-4215-ADE2-5462E0DA5D0B}" dt="2023-07-01T02:55:28.226" v="260"/>
          <ac:spMkLst>
            <pc:docMk/>
            <pc:sldMk cId="2708755685" sldId="273"/>
            <ac:spMk id="24" creationId="{10FA0464-9E21-9F69-A794-D0F84A331993}"/>
          </ac:spMkLst>
        </pc:spChg>
        <pc:spChg chg="add del mod">
          <ac:chgData name="Manh Hung" userId="fd475f00-f432-45bb-88ac-330eb69336fa" providerId="ADAL" clId="{69E9776B-1269-4215-ADE2-5462E0DA5D0B}" dt="2023-07-01T02:55:42.928" v="268"/>
          <ac:spMkLst>
            <pc:docMk/>
            <pc:sldMk cId="2708755685" sldId="273"/>
            <ac:spMk id="26" creationId="{C24AEE29-1BEA-5247-E880-8E12EBDF66AA}"/>
          </ac:spMkLst>
        </pc:spChg>
        <pc:spChg chg="add del mod">
          <ac:chgData name="Manh Hung" userId="fd475f00-f432-45bb-88ac-330eb69336fa" providerId="ADAL" clId="{69E9776B-1269-4215-ADE2-5462E0DA5D0B}" dt="2023-07-01T02:55:42.928" v="268"/>
          <ac:spMkLst>
            <pc:docMk/>
            <pc:sldMk cId="2708755685" sldId="273"/>
            <ac:spMk id="28" creationId="{2B569F4B-E0D0-5494-F90A-81A9D46F041D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3" creationId="{7B074B32-4372-C527-6A95-D2E06C0E639C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4" creationId="{FA26BEBF-30E4-36C4-4EAE-7D527B6EEEB6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5" creationId="{B0B4ACFE-8A76-604C-10DB-CA5771F6E61F}"/>
          </ac:spMkLst>
        </pc:spChg>
        <pc:spChg chg="add mod">
          <ac:chgData name="Manh Hung" userId="fd475f00-f432-45bb-88ac-330eb69336fa" providerId="ADAL" clId="{69E9776B-1269-4215-ADE2-5462E0DA5D0B}" dt="2023-07-01T03:26:38.479" v="896" actId="692"/>
          <ac:spMkLst>
            <pc:docMk/>
            <pc:sldMk cId="2708755685" sldId="273"/>
            <ac:spMk id="38" creationId="{4A8B4C26-F8CD-6FEE-74BB-2DC4356481A4}"/>
          </ac:spMkLst>
        </pc:spChg>
        <pc:graphicFrameChg chg="add del mod">
          <ac:chgData name="Manh Hung" userId="fd475f00-f432-45bb-88ac-330eb69336fa" providerId="ADAL" clId="{69E9776B-1269-4215-ADE2-5462E0DA5D0B}" dt="2023-07-01T02:54:17.588" v="231"/>
          <ac:graphicFrameMkLst>
            <pc:docMk/>
            <pc:sldMk cId="2708755685" sldId="273"/>
            <ac:graphicFrameMk id="4" creationId="{170B6487-E2AE-4516-0BED-40D0A41898C9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5" creationId="{D18B5B29-6B9F-D467-6AF9-187747D4F6ED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6" creationId="{87CA6142-2CED-E0E7-6BA6-A8EC82ADEF11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7" creationId="{8BA077BF-25A9-9AC1-AED0-079312DE3A3F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8" creationId="{23E77408-5C7C-C52B-BC16-548FDE9C9E2C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9" creationId="{3D3A3D46-EB5E-B344-9126-493C8B41D7B6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07.039" v="243"/>
          <ac:graphicFrameMkLst>
            <pc:docMk/>
            <pc:sldMk cId="2708755685" sldId="273"/>
            <ac:graphicFrameMk id="15" creationId="{FDC8918E-A9FA-F005-4BC6-3590D300BE55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15.861" v="247"/>
          <ac:graphicFrameMkLst>
            <pc:docMk/>
            <pc:sldMk cId="2708755685" sldId="273"/>
            <ac:graphicFrameMk id="16" creationId="{2BC62B75-37F3-6DB7-A48C-44B63AD9F97B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24.787" v="254"/>
          <ac:graphicFrameMkLst>
            <pc:docMk/>
            <pc:sldMk cId="2708755685" sldId="273"/>
            <ac:graphicFrameMk id="17" creationId="{844ABF9F-A530-DBDF-EC4C-6902C44E8279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5:24.787" v="254"/>
          <ac:graphicFrameMkLst>
            <pc:docMk/>
            <pc:sldMk cId="2708755685" sldId="273"/>
            <ac:graphicFrameMk id="19" creationId="{D5023959-B788-B3CB-A90D-CC840BC32DFF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28.226" v="260"/>
          <ac:graphicFrameMkLst>
            <pc:docMk/>
            <pc:sldMk cId="2708755685" sldId="273"/>
            <ac:graphicFrameMk id="21" creationId="{B3090024-A864-ACEF-95DF-D45AEF838AFA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5:28.226" v="260"/>
          <ac:graphicFrameMkLst>
            <pc:docMk/>
            <pc:sldMk cId="2708755685" sldId="273"/>
            <ac:graphicFrameMk id="23" creationId="{747B497E-C13E-77C3-3A4A-3573BE9824E9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42.928" v="268"/>
          <ac:graphicFrameMkLst>
            <pc:docMk/>
            <pc:sldMk cId="2708755685" sldId="273"/>
            <ac:graphicFrameMk id="25" creationId="{0894811E-8707-1BD9-B1BE-9F3778A2F1B0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42.928" v="268"/>
          <ac:graphicFrameMkLst>
            <pc:docMk/>
            <pc:sldMk cId="2708755685" sldId="273"/>
            <ac:graphicFrameMk id="27" creationId="{281D5EBE-7064-3E87-7839-93E898A39A3F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54.881" v="272"/>
          <ac:graphicFrameMkLst>
            <pc:docMk/>
            <pc:sldMk cId="2708755685" sldId="273"/>
            <ac:graphicFrameMk id="29" creationId="{81826FBB-5C07-FD5D-525D-C3FE92762420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0" creationId="{0052826A-D407-7AA1-0C22-249146349A8D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1" creationId="{6FB031EC-5437-5B00-45C3-2A1E7E2F6139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2" creationId="{806DA3A2-1243-76D6-D5CE-03E88EF94171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7:15.066" v="288"/>
          <ac:graphicFrameMkLst>
            <pc:docMk/>
            <pc:sldMk cId="2708755685" sldId="273"/>
            <ac:graphicFrameMk id="36" creationId="{BBA7381F-1FF3-2B7C-56C3-8B61FCD4FFB4}"/>
          </ac:graphicFrameMkLst>
        </pc:graphicFrameChg>
        <pc:picChg chg="add mod">
          <ac:chgData name="Manh Hung" userId="fd475f00-f432-45bb-88ac-330eb69336fa" providerId="ADAL" clId="{69E9776B-1269-4215-ADE2-5462E0DA5D0B}" dt="2023-07-01T03:01:24.417" v="316" actId="1076"/>
          <ac:picMkLst>
            <pc:docMk/>
            <pc:sldMk cId="2708755685" sldId="273"/>
            <ac:picMk id="37" creationId="{C404B56C-F161-4AA1-2A4A-333513BA70E1}"/>
          </ac:picMkLst>
        </pc:pic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4244977161" sldId="273"/>
        </pc:sldMkLst>
      </pc:sldChg>
      <pc:sldChg chg="new del">
        <pc:chgData name="Manh Hung" userId="fd475f00-f432-45bb-88ac-330eb69336fa" providerId="ADAL" clId="{69E9776B-1269-4215-ADE2-5462E0DA5D0B}" dt="2023-07-01T02:53:32.932" v="199" actId="47"/>
        <pc:sldMkLst>
          <pc:docMk/>
          <pc:sldMk cId="4259566552" sldId="273"/>
        </pc:sldMkLst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561082169" sldId="274"/>
        </pc:sldMkLst>
        <pc:spChg chg="mod">
          <ac:chgData name="Manh Hung" userId="fd475f00-f432-45bb-88ac-330eb69336fa" providerId="ADAL" clId="{69E9776B-1269-4215-ADE2-5462E0DA5D0B}" dt="2023-07-01T03:07:11.836" v="547" actId="14100"/>
          <ac:spMkLst>
            <pc:docMk/>
            <pc:sldMk cId="561082169" sldId="274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28:45.274" v="899" actId="1076"/>
          <ac:spMkLst>
            <pc:docMk/>
            <pc:sldMk cId="561082169" sldId="274"/>
            <ac:spMk id="7" creationId="{35A58112-3158-E460-2A21-9A6B1ADD0A17}"/>
          </ac:spMkLst>
        </pc:spChg>
        <pc:graphicFrameChg chg="add del mod">
          <ac:chgData name="Manh Hung" userId="fd475f00-f432-45bb-88ac-330eb69336fa" providerId="ADAL" clId="{69E9776B-1269-4215-ADE2-5462E0DA5D0B}" dt="2023-07-01T03:05:07.724" v="336"/>
          <ac:graphicFrameMkLst>
            <pc:docMk/>
            <pc:sldMk cId="561082169" sldId="274"/>
            <ac:graphicFrameMk id="4" creationId="{85B0E022-746D-F451-BA88-0AEEC46A5316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3:06:47.421" v="540"/>
          <ac:graphicFrameMkLst>
            <pc:docMk/>
            <pc:sldMk cId="561082169" sldId="274"/>
            <ac:graphicFrameMk id="5" creationId="{2A7EB187-ABDA-F6AD-EFD6-8C333A346127}"/>
          </ac:graphicFrameMkLst>
        </pc:graphicFrameChg>
        <pc:picChg chg="add mod">
          <ac:chgData name="Manh Hung" userId="fd475f00-f432-45bb-88ac-330eb69336fa" providerId="ADAL" clId="{69E9776B-1269-4215-ADE2-5462E0DA5D0B}" dt="2023-07-01T03:08:35.177" v="556"/>
          <ac:picMkLst>
            <pc:docMk/>
            <pc:sldMk cId="561082169" sldId="274"/>
            <ac:picMk id="6" creationId="{5AB75F9A-0065-EBCB-8FD1-8279776B3E5B}"/>
          </ac:picMkLst>
        </pc:pic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1692732039" sldId="274"/>
        </pc:sldMkLst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1510929042" sldId="275"/>
        </pc:sldMkLst>
      </pc:sldChg>
      <pc:sldChg chg="addSp delSp modSp add del mod delAnim modAnim">
        <pc:chgData name="Manh Hung" userId="fd475f00-f432-45bb-88ac-330eb69336fa" providerId="ADAL" clId="{69E9776B-1269-4215-ADE2-5462E0DA5D0B}" dt="2023-07-01T03:34:57.706" v="986" actId="2696"/>
        <pc:sldMkLst>
          <pc:docMk/>
          <pc:sldMk cId="2261663718" sldId="275"/>
        </pc:sldMkLst>
        <pc:spChg chg="mod">
          <ac:chgData name="Manh Hung" userId="fd475f00-f432-45bb-88ac-330eb69336fa" providerId="ADAL" clId="{69E9776B-1269-4215-ADE2-5462E0DA5D0B}" dt="2023-07-01T03:29:30.383" v="932" actId="1076"/>
          <ac:spMkLst>
            <pc:docMk/>
            <pc:sldMk cId="2261663718" sldId="275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3:29:06.524" v="901" actId="14100"/>
          <ac:spMkLst>
            <pc:docMk/>
            <pc:sldMk cId="2261663718" sldId="275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29:12.507" v="903" actId="1076"/>
          <ac:spMkLst>
            <pc:docMk/>
            <pc:sldMk cId="2261663718" sldId="275"/>
            <ac:spMk id="6" creationId="{8F2F1C21-0B7B-EA9B-E469-A3814D51DCF4}"/>
          </ac:spMkLst>
        </pc:spChg>
        <pc:graphicFrameChg chg="add mod">
          <ac:chgData name="Manh Hung" userId="fd475f00-f432-45bb-88ac-330eb69336fa" providerId="ADAL" clId="{69E9776B-1269-4215-ADE2-5462E0DA5D0B}" dt="2023-07-01T03:29:24.477" v="931" actId="1036"/>
          <ac:graphicFrameMkLst>
            <pc:docMk/>
            <pc:sldMk cId="2261663718" sldId="275"/>
            <ac:graphicFrameMk id="5" creationId="{F418001D-37FB-BA1F-237B-4C6EC0F03652}"/>
          </ac:graphicFrameMkLst>
        </pc:graphicFrameChg>
        <pc:picChg chg="add del mod">
          <ac:chgData name="Manh Hung" userId="fd475f00-f432-45bb-88ac-330eb69336fa" providerId="ADAL" clId="{69E9776B-1269-4215-ADE2-5462E0DA5D0B}" dt="2023-07-01T03:15:05.388" v="786" actId="478"/>
          <ac:picMkLst>
            <pc:docMk/>
            <pc:sldMk cId="2261663718" sldId="275"/>
            <ac:picMk id="4" creationId="{924CAFA0-7574-653F-D8D0-716B0AD0B0A8}"/>
          </ac:picMkLst>
        </pc:picChg>
      </pc:sldChg>
      <pc:sldChg chg="addSp delSp modSp add del mod">
        <pc:chgData name="Manh Hung" userId="fd475f00-f432-45bb-88ac-330eb69336fa" providerId="ADAL" clId="{69E9776B-1269-4215-ADE2-5462E0DA5D0B}" dt="2023-07-01T03:18:34.613" v="804" actId="2696"/>
        <pc:sldMkLst>
          <pc:docMk/>
          <pc:sldMk cId="1148066949" sldId="276"/>
        </pc:sldMkLst>
        <pc:spChg chg="mod">
          <ac:chgData name="Manh Hung" userId="fd475f00-f432-45bb-88ac-330eb69336fa" providerId="ADAL" clId="{69E9776B-1269-4215-ADE2-5462E0DA5D0B}" dt="2023-07-01T03:04:33.412" v="330" actId="20577"/>
          <ac:spMkLst>
            <pc:docMk/>
            <pc:sldMk cId="1148066949" sldId="276"/>
            <ac:spMk id="3" creationId="{3ED05DDC-615C-73BE-97DC-C21381026D7D}"/>
          </ac:spMkLst>
        </pc:spChg>
        <pc:graphicFrameChg chg="add del modGraphic">
          <ac:chgData name="Manh Hung" userId="fd475f00-f432-45bb-88ac-330eb69336fa" providerId="ADAL" clId="{69E9776B-1269-4215-ADE2-5462E0DA5D0B}" dt="2023-07-01T03:16:23.066" v="803" actId="478"/>
          <ac:graphicFrameMkLst>
            <pc:docMk/>
            <pc:sldMk cId="1148066949" sldId="276"/>
            <ac:graphicFrameMk id="5" creationId="{2F9E2E8D-7093-6BDB-8DFC-17B1E77BC40E}"/>
          </ac:graphicFrameMkLst>
        </pc:graphicFrame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94598932" sldId="277"/>
        </pc:sldMkLst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841034158" sldId="277"/>
        </pc:sldMkLst>
        <pc:spChg chg="mod">
          <ac:chgData name="Manh Hung" userId="fd475f00-f432-45bb-88ac-330eb69336fa" providerId="ADAL" clId="{69E9776B-1269-4215-ADE2-5462E0DA5D0B}" dt="2023-07-01T03:22:11.849" v="835" actId="1076"/>
          <ac:spMkLst>
            <pc:docMk/>
            <pc:sldMk cId="841034158" sldId="277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3:32:01.427" v="955" actId="20577"/>
          <ac:spMkLst>
            <pc:docMk/>
            <pc:sldMk cId="841034158" sldId="277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32:11.334" v="960" actId="1035"/>
          <ac:spMkLst>
            <pc:docMk/>
            <pc:sldMk cId="841034158" sldId="277"/>
            <ac:spMk id="8" creationId="{4960DA02-295C-0091-2983-8FD2D90CA2D4}"/>
          </ac:spMkLst>
        </pc:spChg>
        <pc:graphicFrameChg chg="add del mod">
          <ac:chgData name="Manh Hung" userId="fd475f00-f432-45bb-88ac-330eb69336fa" providerId="ADAL" clId="{69E9776B-1269-4215-ADE2-5462E0DA5D0B}" dt="2023-07-01T03:22:07.937" v="833"/>
          <ac:graphicFrameMkLst>
            <pc:docMk/>
            <pc:sldMk cId="841034158" sldId="277"/>
            <ac:graphicFrameMk id="4" creationId="{5A26356E-D29A-A950-DD2B-FF35F76AF448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3:23:23.279" v="853"/>
          <ac:graphicFrameMkLst>
            <pc:docMk/>
            <pc:sldMk cId="841034158" sldId="277"/>
            <ac:graphicFrameMk id="5" creationId="{A225EC3E-2397-4F14-30F3-FB75BC41F3EC}"/>
          </ac:graphicFrameMkLst>
        </pc:graphicFrameChg>
        <pc:picChg chg="add mod">
          <ac:chgData name="Manh Hung" userId="fd475f00-f432-45bb-88ac-330eb69336fa" providerId="ADAL" clId="{69E9776B-1269-4215-ADE2-5462E0DA5D0B}" dt="2023-07-01T03:25:11.715" v="876" actId="14100"/>
          <ac:picMkLst>
            <pc:docMk/>
            <pc:sldMk cId="841034158" sldId="277"/>
            <ac:picMk id="6" creationId="{DD2DD5CE-C5C5-7C4C-C147-50977689D233}"/>
          </ac:picMkLst>
        </pc:picChg>
        <pc:picChg chg="add mod">
          <ac:chgData name="Manh Hung" userId="fd475f00-f432-45bb-88ac-330eb69336fa" providerId="ADAL" clId="{69E9776B-1269-4215-ADE2-5462E0DA5D0B}" dt="2023-07-01T03:25:18.560" v="877" actId="1076"/>
          <ac:picMkLst>
            <pc:docMk/>
            <pc:sldMk cId="841034158" sldId="277"/>
            <ac:picMk id="7" creationId="{0AD4EAD9-5C54-C6A2-23EA-45F092E27CC7}"/>
          </ac:picMkLst>
        </pc:picChg>
      </pc:sldChg>
      <pc:sldChg chg="add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3139585529" sldId="278"/>
        </pc:sldMkLst>
        <pc:spChg chg="mod">
          <ac:chgData name="Manh Hung" userId="fd475f00-f432-45bb-88ac-330eb69336fa" providerId="ADAL" clId="{69E9776B-1269-4215-ADE2-5462E0DA5D0B}" dt="2023-07-01T03:32:41.568" v="970" actId="14100"/>
          <ac:spMkLst>
            <pc:docMk/>
            <pc:sldMk cId="3139585529" sldId="278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32:48.739" v="971" actId="1076"/>
          <ac:spMkLst>
            <pc:docMk/>
            <pc:sldMk cId="3139585529" sldId="278"/>
            <ac:spMk id="4" creationId="{B95E26A1-C8E0-9767-3AF1-5AE1F13246F7}"/>
          </ac:spMkLst>
        </pc:spChg>
        <pc:graphicFrameChg chg="mod">
          <ac:chgData name="Manh Hung" userId="fd475f00-f432-45bb-88ac-330eb69336fa" providerId="ADAL" clId="{69E9776B-1269-4215-ADE2-5462E0DA5D0B}" dt="2023-07-01T03:32:24.039" v="962" actId="1076"/>
          <ac:graphicFrameMkLst>
            <pc:docMk/>
            <pc:sldMk cId="3139585529" sldId="278"/>
            <ac:graphicFrameMk id="5" creationId="{F418001D-37FB-BA1F-237B-4C6EC0F03652}"/>
          </ac:graphicFrameMkLst>
        </pc:graphicFrame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4206213069" sldId="278"/>
        </pc:sldMkLst>
      </pc:sldChg>
      <pc:sldMasterChg chg="modTransition modSldLayout">
        <pc:chgData name="Manh Hung" userId="fd475f00-f432-45bb-88ac-330eb69336fa" providerId="ADAL" clId="{69E9776B-1269-4215-ADE2-5462E0DA5D0B}" dt="2023-07-01T01:43:32.508" v="105"/>
        <pc:sldMasterMkLst>
          <pc:docMk/>
          <pc:sldMasterMk cId="2207824352" sldId="2147483648"/>
        </pc:sldMasterMkLst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339040427" sldId="2147483649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2103444663" sldId="2147483650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2492928806" sldId="2147483651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060808167" sldId="2147483652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174203824" sldId="2147483653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953506383" sldId="2147483654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663978930" sldId="2147483655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4170899237" sldId="2147483656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829406841" sldId="2147483657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963904063" sldId="2147483658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8148861" sldId="2147483659"/>
          </pc:sldLayoutMkLst>
        </pc:sldLayoutChg>
      </pc:sldMaster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9E7911-72F4-7335-55A4-5760FECC32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152C5DF-43FA-0EBB-A55C-05DC821B85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3C7FE8-BDA8-846E-D72B-8A0E395DF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ED5B25-7A94-3F04-5B21-F1C11A5BA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744ABC-2F1D-8C4B-8998-3CDFB310F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040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138765-1697-D667-3957-D29856D1D0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A6DC5D-7F1E-1D12-B4C4-119E4C1185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C3E018-8E73-CAF4-E456-8345BEEB90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763460-1DEF-F40A-2113-3E5EDF9D6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A3277E-2650-5A8C-9E09-76B655F60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904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FB92F51-EA62-0594-9A11-953BE0A854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3CD9B81-0A24-91A3-B643-AA0EE96822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EC12E0-B754-CCDD-5AE9-7CD860F85A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0DC51D-26E2-2635-2F5E-70A54A9E8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A6B41F-2198-A275-BD81-DA38754A2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C8EB8-076F-A410-353B-BC4137C6E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C2923-F1C9-5C6B-EAB5-56C422B421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AC84C-FD06-9118-4686-2B5DE3B00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720671-6769-A1F3-6EA2-8F857411DA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EA7C5A-1F02-4CD5-8CB7-A534B9F33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444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2FCDC-1596-3157-2D5A-F78F08A152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4F0FEB-CCF8-9436-60FD-F89DDFB42E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28A55A-DF63-A311-718B-93555E0C7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13574E-0DA6-62CA-6117-40C81ED27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8FAB39-3EF7-2D8D-7364-CF72760EC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928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DE2C90-499D-3A47-D6B5-C8D5160C2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0B6305-F554-AB88-25E9-CC3ABCB564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0038C49-4F5A-8D9A-6486-151468FA85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F3BC7D-8C1B-88F8-FFBA-612E49A14D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8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970FCC-22F4-B046-2532-9B36DA71E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341001-011F-4DCB-4B6A-8D9750189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808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4AD13-0CA1-B3D9-23B2-5C82836AEE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862867B-EF45-7909-F6AD-4A319CD917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F0FE86-A3B5-DF61-F3F3-6B4BDE14E6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015438-03C7-5F5D-E13A-72A1458CFB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EA6652-7064-CAE5-9403-05552BC456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D6494A9-6B59-34E5-AA7A-B960C4D14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8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4463693-131B-7BC8-6FD6-072DD6313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BD3EE47-C84B-A1C7-D815-C8FB50639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203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FD9FB-DDE1-80ED-7A93-D1364CE821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1D3E974-E2C1-9818-6023-668B80B93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8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5A7056-70F9-2B16-F857-CFACA924EA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CB0C71-ACA4-7A89-0A3A-2487938E8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50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3C3572-0052-8536-84BF-80376EED28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8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1E1C87-D36E-FCBF-1E21-0D2E0B0A68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F4FBDE-31EB-2D9E-7739-F3CA24F6E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7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EE760A-2621-B782-ADD7-1E86B1B754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94765E-0D76-F0EF-2CD7-7350EFE3BB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EB80A92-D55E-70CD-E4CF-23145BEE69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80D0E5-E6F5-AE3F-3E33-162ABD930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8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58DF48-FC1D-C5CF-E57B-A8378E273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C15C3-21C7-26DC-0C80-3FA729EB9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99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B4DC2A-DC4F-6F9D-FFC5-FACEDEC588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C5084D3-21CF-06D8-0FA6-79C74CB64E3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36B587-7B69-30A3-EDF5-B109861314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0F88B0-785F-F880-D3D9-8EA8E8B2C2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8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F830DB-BB90-97B2-6E9A-372D315BE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20EDA7-59F6-1972-7342-A9712918F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406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09C62C4-83C4-C3CD-14DE-B9E5A7D6E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DA70C0-DB3C-9897-825D-7F804634CD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8420F9-B6D6-7ACF-9751-A9AE94794F0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117697-7620-4E01-8A12-18D54210DC60}" type="datetimeFigureOut">
              <a:rPr lang="en-US" smtClean="0"/>
              <a:t>1/1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A11DA1-0D25-E13F-3920-0148A928C0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794338-B387-A4A9-5AF0-CEFBB156E6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824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7.emf"/><Relationship Id="rId5" Type="http://schemas.openxmlformats.org/officeDocument/2006/relationships/image" Target="../media/image26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0"/>
                <a:lumOff val="100000"/>
              </a:schemeClr>
            </a:gs>
            <a:gs pos="35000">
              <a:schemeClr val="accent6">
                <a:lumMod val="0"/>
                <a:lumOff val="100000"/>
              </a:schemeClr>
            </a:gs>
            <a:gs pos="100000">
              <a:schemeClr val="accent6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D50962D-17CD-EA87-FDD3-2B3B7F241817}"/>
              </a:ext>
            </a:extLst>
          </p:cNvPr>
          <p:cNvSpPr/>
          <p:nvPr/>
        </p:nvSpPr>
        <p:spPr>
          <a:xfrm>
            <a:off x="3628709" y="542270"/>
            <a:ext cx="53206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…... BÀI 1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818679-4A72-FD5B-47D4-0293E41A1941}"/>
              </a:ext>
            </a:extLst>
          </p:cNvPr>
          <p:cNvSpPr txBox="1"/>
          <p:nvPr/>
        </p:nvSpPr>
        <p:spPr>
          <a:xfrm>
            <a:off x="3037852" y="1593850"/>
            <a:ext cx="65024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9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</a:t>
            </a:r>
          </a:p>
        </p:txBody>
      </p:sp>
      <p:pic>
        <p:nvPicPr>
          <p:cNvPr id="1030" name="Picture 6" descr="Hình tứ giác là gì? Dấu hiệu nhận biết hình tứ giác đơn giản, dễ hiểu">
            <a:extLst>
              <a:ext uri="{FF2B5EF4-FFF2-40B4-BE49-F238E27FC236}">
                <a16:creationId xmlns:a16="http://schemas.microsoft.com/office/drawing/2014/main" id="{ADD5AC58-FCDD-0C0F-947A-7F2EFECF1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4750" r="94750">
                        <a14:foregroundMark x1="16250" y1="68444" x2="16250" y2="68444"/>
                        <a14:foregroundMark x1="4750" y1="72667" x2="4750" y2="72667"/>
                        <a14:foregroundMark x1="38000" y1="32889" x2="38000" y2="32889"/>
                        <a14:foregroundMark x1="42375" y1="71333" x2="42375" y2="71333"/>
                        <a14:foregroundMark x1="70750" y1="36889" x2="70750" y2="36889"/>
                        <a14:foregroundMark x1="89750" y1="34889" x2="89750" y2="34889"/>
                        <a14:foregroundMark x1="94750" y1="35778" x2="94750" y2="35778"/>
                        <a14:foregroundMark x1="91750" y1="44667" x2="91750" y2="44667"/>
                        <a14:foregroundMark x1="66125" y1="35778" x2="66125" y2="35778"/>
                        <a14:foregroundMark x1="65750" y1="35778" x2="65750" y2="35778"/>
                        <a14:foregroundMark x1="68750" y1="29111" x2="68750" y2="29111"/>
                        <a14:foregroundMark x1="61500" y1="33556" x2="61500" y2="33556"/>
                        <a14:foregroundMark x1="73875" y1="67778" x2="73875" y2="67778"/>
                        <a14:foregroundMark x1="65000" y1="34000" x2="65000" y2="34000"/>
                        <a14:foregroundMark x1="64625" y1="33778" x2="64625" y2="33778"/>
                        <a14:foregroundMark x1="37875" y1="31556" x2="37875" y2="31556"/>
                        <a14:foregroundMark x1="42625" y1="65556" x2="42625" y2="65556"/>
                        <a14:foregroundMark x1="50250" y1="68000" x2="50250" y2="68000"/>
                        <a14:foregroundMark x1="52250" y1="69111" x2="52250" y2="69111"/>
                        <a14:foregroundMark x1="53250" y1="64444" x2="53250" y2="64444"/>
                        <a14:foregroundMark x1="51875" y1="63333" x2="51125" y2="64222"/>
                        <a14:foregroundMark x1="47250" y1="63333" x2="47250" y2="63333"/>
                        <a14:foregroundMark x1="47375" y1="70444" x2="47375" y2="70444"/>
                        <a14:foregroundMark x1="41750" y1="64444" x2="41125" y2="64444"/>
                        <a14:foregroundMark x1="38625" y1="73111" x2="38625" y2="73111"/>
                        <a14:foregroundMark x1="9750" y1="68444" x2="9750" y2="68444"/>
                        <a14:foregroundMark x1="13375" y1="64889" x2="13375" y2="64889"/>
                        <a14:foregroundMark x1="13375" y1="64889" x2="13375" y2="64889"/>
                        <a14:foregroundMark x1="47875" y1="72889" x2="47875" y2="72889"/>
                        <a14:foregroundMark x1="79500" y1="72000" x2="79500" y2="72000"/>
                        <a14:foregroundMark x1="83125" y1="65333" x2="83125" y2="65333"/>
                        <a14:foregroundMark x1="94750" y1="34889" x2="94750" y2="34889"/>
                        <a14:foregroundMark x1="91375" y1="33111" x2="91375" y2="33111"/>
                        <a14:foregroundMark x1="87000" y1="38444" x2="87000" y2="38444"/>
                        <a14:foregroundMark x1="62000" y1="42444" x2="61500" y2="43333"/>
                        <a14:foregroundMark x1="61750" y1="41333" x2="61750" y2="41333"/>
                        <a14:foregroundMark x1="63000" y1="37333" x2="64125" y2="36889"/>
                        <a14:foregroundMark x1="65375" y1="36889" x2="65375" y2="36889"/>
                        <a14:foregroundMark x1="39625" y1="67778" x2="39625" y2="67778"/>
                        <a14:foregroundMark x1="33750" y1="75111" x2="33750" y2="75111"/>
                        <a14:foregroundMark x1="34250" y1="74667" x2="34250" y2="74667"/>
                        <a14:foregroundMark x1="34250" y1="74667" x2="34250" y2="74667"/>
                        <a14:foregroundMark x1="44500" y1="72000" x2="44500" y2="72000"/>
                        <a14:foregroundMark x1="44500" y1="72000" x2="44500" y2="72000"/>
                        <a14:foregroundMark x1="88750" y1="36889" x2="88750" y2="36889"/>
                        <a14:foregroundMark x1="16750" y1="71556" x2="16750" y2="71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2638425"/>
            <a:ext cx="8432800" cy="474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4056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CC1243-C2BD-DB1E-A448-D79EB1E5D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" y="812800"/>
            <a:ext cx="12009120" cy="5364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323CEA-0B43-9F06-9D44-7A01A4C4EE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2720" y="1867852"/>
            <a:ext cx="7378700" cy="4783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976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CC1243-C2BD-DB1E-A448-D79EB1E5D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" y="812800"/>
            <a:ext cx="12009120" cy="5364163"/>
          </a:xfrm>
        </p:spPr>
        <p:txBody>
          <a:bodyPr/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FB5E020-7383-B0A6-8429-DBC7D5B760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436" y="1700848"/>
            <a:ext cx="8440073" cy="4120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953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5C16160-25F9-4E8B-7A65-B1E93D56DE0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6120" y="888048"/>
            <a:ext cx="7432764" cy="22818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A21916-A708-E884-DD43-F474A3B2A1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1112" y="630872"/>
            <a:ext cx="2009775" cy="2162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B2EEEF1-49BA-E7CB-C3C0-7EF55D672E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119" y="3610763"/>
            <a:ext cx="7025689" cy="28306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A69954B-B280-6379-D1F0-C484E3D786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49209" y="3632202"/>
            <a:ext cx="4367637" cy="2949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872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1814830"/>
            <a:ext cx="11161395" cy="405257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18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36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gồm 4 đoạn thẳng AB, BC, CD, DA trong đó không có hai đoạn thẳng nào nằm trên cùng một đường thẳ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sp>
        <p:nvSpPr>
          <p:cNvPr id="38" name="Oval 37">
            <a:extLst>
              <a:ext uri="{FF2B5EF4-FFF2-40B4-BE49-F238E27FC236}">
                <a16:creationId xmlns:a16="http://schemas.microsoft.com/office/drawing/2014/main" id="{4A8B4C26-F8CD-6FEE-74BB-2DC4356481A4}"/>
              </a:ext>
            </a:extLst>
          </p:cNvPr>
          <p:cNvSpPr/>
          <p:nvPr/>
        </p:nvSpPr>
        <p:spPr>
          <a:xfrm>
            <a:off x="311370" y="369570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977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build="p"/>
      <p:bldP spid="3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9575" y="1557199"/>
            <a:ext cx="11161395" cy="5100775"/>
          </a:xfrm>
        </p:spPr>
        <p:txBody>
          <a:bodyPr>
            <a:no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, A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  <a:p>
            <a:pPr marL="0" indent="0" algn="just">
              <a:lnSpc>
                <a:spcPct val="200000"/>
              </a:lnSpc>
              <a:spcAft>
                <a:spcPts val="6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,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pic>
        <p:nvPicPr>
          <p:cNvPr id="6" name="Picture 5" descr="A picture containing line, triangle&#10;&#10;Description automatically generated">
            <a:extLst>
              <a:ext uri="{FF2B5EF4-FFF2-40B4-BE49-F238E27FC236}">
                <a16:creationId xmlns:a16="http://schemas.microsoft.com/office/drawing/2014/main" id="{5AB75F9A-0065-EBCB-8FD1-8279776B3E5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4815" y="3057525"/>
            <a:ext cx="2647002" cy="1810385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35A58112-3158-E460-2A21-9A6B1ADD0A17}"/>
              </a:ext>
            </a:extLst>
          </p:cNvPr>
          <p:cNvSpPr/>
          <p:nvPr/>
        </p:nvSpPr>
        <p:spPr>
          <a:xfrm>
            <a:off x="373380" y="600710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73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16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1814830"/>
            <a:ext cx="11772900" cy="4947920"/>
          </a:xfrm>
        </p:spPr>
        <p:txBody>
          <a:bodyPr>
            <a:noAutofit/>
          </a:bodyPr>
          <a:lstStyle/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18001D-37FB-BA1F-237B-4C6EC0F03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9425" y="2137093"/>
          <a:ext cx="2898775" cy="45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18001D-37FB-BA1F-237B-4C6EC0F0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9425" y="2137093"/>
                        <a:ext cx="2898775" cy="45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8F2F1C21-0B7B-EA9B-E469-A3814D51DCF4}"/>
              </a:ext>
            </a:extLst>
          </p:cNvPr>
          <p:cNvSpPr/>
          <p:nvPr/>
        </p:nvSpPr>
        <p:spPr>
          <a:xfrm>
            <a:off x="342900" y="421005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929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709738"/>
            <a:ext cx="11772900" cy="4957762"/>
          </a:xfrm>
        </p:spPr>
        <p:txBody>
          <a:bodyPr>
            <a:noAutofit/>
          </a:bodyPr>
          <a:lstStyle/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18001D-37FB-BA1F-237B-4C6EC0F03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0850" y="2055813"/>
          <a:ext cx="2898775" cy="45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18001D-37FB-BA1F-237B-4C6EC0F0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0850" y="2055813"/>
                        <a:ext cx="2898775" cy="45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B95E26A1-C8E0-9767-3AF1-5AE1F13246F7}"/>
              </a:ext>
            </a:extLst>
          </p:cNvPr>
          <p:cNvSpPr/>
          <p:nvPr/>
        </p:nvSpPr>
        <p:spPr>
          <a:xfrm>
            <a:off x="304800" y="6181725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213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30150"/>
            <a:ext cx="7781925" cy="566592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Long Xuyên là một vùng đất là một vùng đất hình tứ giác thuộc vùng đồng bằng sông Cửu L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ốn đỉnh của tứ giác là thành phố Long Xuyên, thành phố Châu Đốc, thị xã Hà Tiên và thành phố Rạch Giá </a:t>
            </a:r>
            <a:r>
              <a:rPr 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hư hình vẽ).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pic>
        <p:nvPicPr>
          <p:cNvPr id="6" name="Picture 5" descr="A picture containing map, text, diagram, atlas&#10;&#10;Description automatically generated">
            <a:extLst>
              <a:ext uri="{FF2B5EF4-FFF2-40B4-BE49-F238E27FC236}">
                <a16:creationId xmlns:a16="http://schemas.microsoft.com/office/drawing/2014/main" id="{DD2DD5CE-C5C5-7C4C-C147-50977689D2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9125" y="1192075"/>
            <a:ext cx="3629025" cy="33393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AD4EAD9-5C54-C6A2-23EA-45F092E27CC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25" y="4437200"/>
            <a:ext cx="4086226" cy="24574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4960DA02-295C-0091-2983-8FD2D90CA2D4}"/>
              </a:ext>
            </a:extLst>
          </p:cNvPr>
          <p:cNvSpPr/>
          <p:nvPr/>
        </p:nvSpPr>
        <p:spPr>
          <a:xfrm>
            <a:off x="447675" y="4791075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9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120" y="1957705"/>
            <a:ext cx="10515600" cy="3662045"/>
          </a:xfrm>
        </p:spPr>
        <p:txBody>
          <a:bodyPr>
            <a:no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3.1, 3.2, 3.3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-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1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898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54025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ồi</a:t>
            </a:r>
            <a:b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7DC5E68-73B0-33F7-F132-FEC5DD1313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9350" y="1308023"/>
            <a:ext cx="7653337" cy="518485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C901A32-C581-95DF-E5AE-2AA5844428F2}"/>
              </a:ext>
            </a:extLst>
          </p:cNvPr>
          <p:cNvSpPr txBox="1"/>
          <p:nvPr/>
        </p:nvSpPr>
        <p:spPr>
          <a:xfrm>
            <a:off x="3381375" y="89535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8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833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662908F-31DF-14A7-00BA-93755DFEEA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475" y="977900"/>
            <a:ext cx="11820525" cy="567055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ờ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ép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3.1b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2PHUT">
            <a:hlinkClick r:id="" action="ppaction://media"/>
            <a:extLst>
              <a:ext uri="{FF2B5EF4-FFF2-40B4-BE49-F238E27FC236}">
                <a16:creationId xmlns:a16="http://schemas.microsoft.com/office/drawing/2014/main" id="{0CB31D93-7AFA-78B7-ADB1-9E615218B7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739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662908F-31DF-14A7-00BA-93755DFEEA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475" y="977900"/>
            <a:ext cx="11820525" cy="5670550"/>
          </a:xfrm>
        </p:spPr>
        <p:txBody>
          <a:bodyPr>
            <a:no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2?</a:t>
            </a:r>
          </a:p>
        </p:txBody>
      </p:sp>
      <p:pic>
        <p:nvPicPr>
          <p:cNvPr id="4" name="2PHUT">
            <a:hlinkClick r:id="" action="ppaction://media"/>
            <a:extLst>
              <a:ext uri="{FF2B5EF4-FFF2-40B4-BE49-F238E27FC236}">
                <a16:creationId xmlns:a16="http://schemas.microsoft.com/office/drawing/2014/main" id="{0CB31D93-7AFA-78B7-ADB1-9E615218B7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655CFB-0959-7FF9-DDE6-9A810AB0CD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387" y="3705225"/>
            <a:ext cx="10144125" cy="2457450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E9ED8B90-FCB7-DC5F-F939-7312285D8231}"/>
              </a:ext>
            </a:extLst>
          </p:cNvPr>
          <p:cNvSpPr txBox="1">
            <a:spLocks/>
          </p:cNvSpPr>
          <p:nvPr/>
        </p:nvSpPr>
        <p:spPr>
          <a:xfrm>
            <a:off x="1100137" y="2970213"/>
            <a:ext cx="9991725" cy="652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</a:p>
        </p:txBody>
      </p:sp>
      <p:pic>
        <p:nvPicPr>
          <p:cNvPr id="8" name="2PHUT">
            <a:hlinkClick r:id="" action="ppaction://media"/>
            <a:extLst>
              <a:ext uri="{FF2B5EF4-FFF2-40B4-BE49-F238E27FC236}">
                <a16:creationId xmlns:a16="http://schemas.microsoft.com/office/drawing/2014/main" id="{5637F001-346B-9AB3-A5F2-6C05F96D1B8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22693" y="3040062"/>
            <a:ext cx="1357490" cy="7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973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2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</a:p>
        </p:txBody>
      </p:sp>
      <p:pic>
        <p:nvPicPr>
          <p:cNvPr id="4" name="2PHUT">
            <a:hlinkClick r:id="" action="ppaction://media"/>
            <a:extLst>
              <a:ext uri="{FF2B5EF4-FFF2-40B4-BE49-F238E27FC236}">
                <a16:creationId xmlns:a16="http://schemas.microsoft.com/office/drawing/2014/main" id="{0CB31D93-7AFA-78B7-ADB1-9E615218B7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EBA415C-0A84-23D2-2C30-7B6AC36F5C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450" y="942974"/>
            <a:ext cx="11330848" cy="17811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AC878D9-BBF3-8329-CBB9-1ED7F1ABF8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4161" y="2805110"/>
            <a:ext cx="10347701" cy="118325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1056860-D2A0-0C17-C196-EDA57ED6227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86825" y="3838574"/>
            <a:ext cx="3305175" cy="2447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96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80" y="365125"/>
            <a:ext cx="10515600" cy="454025"/>
          </a:xfrm>
        </p:spPr>
        <p:txBody>
          <a:bodyPr>
            <a:no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vi-VN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 các góc của một tứ giác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C901A32-C581-95DF-E5AE-2AA5844428F2}"/>
              </a:ext>
            </a:extLst>
          </p:cNvPr>
          <p:cNvSpPr txBox="1"/>
          <p:nvPr/>
        </p:nvSpPr>
        <p:spPr>
          <a:xfrm>
            <a:off x="3381375" y="89535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dirty="0">
              <a:solidFill>
                <a:srgbClr val="3333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C0E462-DEE7-8CA9-6306-DAC92D2895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2314" y="1494770"/>
            <a:ext cx="7992111" cy="241073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9B49841-7735-91E9-8634-632A47679394}"/>
              </a:ext>
            </a:extLst>
          </p:cNvPr>
          <p:cNvSpPr txBox="1"/>
          <p:nvPr/>
        </p:nvSpPr>
        <p:spPr>
          <a:xfrm>
            <a:off x="614680" y="3873267"/>
            <a:ext cx="11577319" cy="2225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V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T-KL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V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2PHUT">
            <a:hlinkClick r:id="" action="ppaction://media"/>
            <a:extLst>
              <a:ext uri="{FF2B5EF4-FFF2-40B4-BE49-F238E27FC236}">
                <a16:creationId xmlns:a16="http://schemas.microsoft.com/office/drawing/2014/main" id="{5CB464BF-19DD-FC0E-66F0-58296B1B4FB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151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5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9059E5-174E-F6AB-7226-C5D2EA7D8B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1091"/>
          <a:stretch/>
        </p:blipFill>
        <p:spPr bwMode="auto">
          <a:xfrm>
            <a:off x="235773" y="993458"/>
            <a:ext cx="11688252" cy="33448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81677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b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b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120" y="1957705"/>
            <a:ext cx="10515600" cy="2207895"/>
          </a:xfrm>
        </p:spPr>
        <p:txBody>
          <a:bodyPr>
            <a:norm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T-KL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57A963-4627-41A9-ECBD-C7CEFB9E8E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0887" y="1690688"/>
            <a:ext cx="3617913" cy="3227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343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Content Placeholder 26">
            <a:extLst>
              <a:ext uri="{FF2B5EF4-FFF2-40B4-BE49-F238E27FC236}">
                <a16:creationId xmlns:a16="http://schemas.microsoft.com/office/drawing/2014/main" id="{D7CB6EC8-D816-874F-C976-658D6F0AD88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605" y="2132962"/>
            <a:ext cx="7206560" cy="72199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48DCD7C-2E7A-4407-CAD8-DF6CDA5F38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4910" y="238125"/>
            <a:ext cx="6536185" cy="1933572"/>
          </a:xfrm>
          <a:prstGeom prst="rect">
            <a:avLst/>
          </a:prstGeom>
        </p:spPr>
      </p:pic>
      <p:sp>
        <p:nvSpPr>
          <p:cNvPr id="21" name="Rectangle 13">
            <a:extLst>
              <a:ext uri="{FF2B5EF4-FFF2-40B4-BE49-F238E27FC236}">
                <a16:creationId xmlns:a16="http://schemas.microsoft.com/office/drawing/2014/main" id="{A6795278-2D2C-BE5E-954A-0A55EFE09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9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9B0BF09F-CCAE-7C1F-21AF-3D10FD161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17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6B471468-D0C3-8886-BDD1-AC9ED2EA0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1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7">
            <a:extLst>
              <a:ext uri="{FF2B5EF4-FFF2-40B4-BE49-F238E27FC236}">
                <a16:creationId xmlns:a16="http://schemas.microsoft.com/office/drawing/2014/main" id="{DDC6D1C3-D22E-1909-2FC1-088C24C40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5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AF6B2EFD-8005-FA57-6FEF-59A2EDDDD2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982275"/>
            <a:ext cx="5562020" cy="72199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4516B38-DDF4-95E8-C119-87AAED1E6E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92" y="3869990"/>
            <a:ext cx="5734971" cy="58008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D2C65A0-8FFD-2F82-CE15-D90972B4B9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619624"/>
            <a:ext cx="3210317" cy="1537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48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3</TotalTime>
  <Words>715</Words>
  <Application>Microsoft Office PowerPoint</Application>
  <PresentationFormat>Widescreen</PresentationFormat>
  <Paragraphs>72</Paragraphs>
  <Slides>18</Slides>
  <Notes>0</Notes>
  <HiddenSlides>0</HiddenSlides>
  <MMClips>1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1. Tứ giác lồi </vt:lpstr>
      <vt:lpstr>Nhiệm vụ học tập 1 </vt:lpstr>
      <vt:lpstr>Nhiệm vụ học tập 2 </vt:lpstr>
      <vt:lpstr>Nhiệm vụ học tập 4 </vt:lpstr>
      <vt:lpstr>2. Tổng các góc của một tứ giác</vt:lpstr>
      <vt:lpstr>Ví dụ minh họa</vt:lpstr>
      <vt:lpstr>Hoạt động 3: Luyện tập  Hoạt động nhóm cá nhân + cặp đôi</vt:lpstr>
      <vt:lpstr>PowerPoint Presentation</vt:lpstr>
      <vt:lpstr>Hoạt động 4: Vận dụng</vt:lpstr>
      <vt:lpstr>Hoạt động 4: Vận dụng</vt:lpstr>
      <vt:lpstr>Hoạt động 4: Vận dụng</vt:lpstr>
      <vt:lpstr>BÀI TẬP TRẮC NGHIỆM</vt:lpstr>
      <vt:lpstr>BÀI TẬP TRẮC NGHIỆM</vt:lpstr>
      <vt:lpstr>BÀI TẬP TRẮC NGHIỆM</vt:lpstr>
      <vt:lpstr>BÀI TẬP TRẮC NGHIỆM</vt:lpstr>
      <vt:lpstr>BÀI TẬP TRẮC NGHIỆM</vt:lpstr>
      <vt:lpstr>Hướng dẫn tự học ở nh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h Hung</dc:creator>
  <cp:lastModifiedBy>Tinh Nguyen</cp:lastModifiedBy>
  <cp:revision>3</cp:revision>
  <dcterms:created xsi:type="dcterms:W3CDTF">2023-06-25T15:40:50Z</dcterms:created>
  <dcterms:modified xsi:type="dcterms:W3CDTF">2026-01-18T01:58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3-06-25T15:40:50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5bc1d2e7-c8ae-4fc6-b3b0-10078f6863e0</vt:lpwstr>
  </property>
  <property fmtid="{D5CDD505-2E9C-101B-9397-08002B2CF9AE}" pid="7" name="MSIP_Label_defa4170-0d19-0005-0004-bc88714345d2_ActionId">
    <vt:lpwstr>f30a7a89-ae92-43dd-80d8-e0409ce6a0cf</vt:lpwstr>
  </property>
  <property fmtid="{D5CDD505-2E9C-101B-9397-08002B2CF9AE}" pid="8" name="MSIP_Label_defa4170-0d19-0005-0004-bc88714345d2_ContentBits">
    <vt:lpwstr>0</vt:lpwstr>
  </property>
</Properties>
</file>